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73" r:id="rId3"/>
    <p:sldId id="274" r:id="rId4"/>
    <p:sldId id="284" r:id="rId5"/>
    <p:sldId id="260" r:id="rId6"/>
    <p:sldId id="275" r:id="rId7"/>
    <p:sldId id="276" r:id="rId8"/>
    <p:sldId id="262" r:id="rId9"/>
    <p:sldId id="285" r:id="rId10"/>
    <p:sldId id="264" r:id="rId11"/>
    <p:sldId id="279" r:id="rId12"/>
    <p:sldId id="266" r:id="rId13"/>
    <p:sldId id="267" r:id="rId14"/>
    <p:sldId id="278" r:id="rId15"/>
    <p:sldId id="268" r:id="rId16"/>
    <p:sldId id="269" r:id="rId17"/>
    <p:sldId id="270" r:id="rId18"/>
    <p:sldId id="271" r:id="rId19"/>
    <p:sldId id="280" r:id="rId20"/>
    <p:sldId id="281" r:id="rId21"/>
    <p:sldId id="283" r:id="rId22"/>
    <p:sldId id="272" r:id="rId23"/>
  </p:sldIdLst>
  <p:sldSz cx="9144000" cy="6858000" type="screen4x3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82E66-9EEE-40AB-B4F1-28335C2FF657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C9E0C6-5B02-43F0-BA84-6B2D094B7662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99868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PE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16525C-9CBC-4318-A5D4-B4885440CBA5}" type="slidenum">
              <a:rPr lang="es-ES" altLang="es-PE" smtClean="0"/>
              <a:pPr/>
              <a:t>18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4068909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052535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7464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07937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51755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97448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91030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247615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01333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625065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80724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463244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E11923-34B3-4F33-8DB2-CC546D342482}" type="datetimeFigureOut">
              <a:rPr lang="es-PE" smtClean="0"/>
              <a:t>15/09/2020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A2846B-F21F-457E-975A-707A64054C47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96581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ommons.wikimedia.org/wiki/File:Proyeccion.JPG" TargetMode="External"/><Relationship Id="rId5" Type="http://schemas.openxmlformats.org/officeDocument/2006/relationships/image" Target="../media/image3.jpeg"/><Relationship Id="rId4" Type="http://schemas.openxmlformats.org/officeDocument/2006/relationships/hyperlink" Target="https://commons.wikimedia.org/wiki/File:Perspectiva-2.jpg" TargetMode="Externa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8.wmf"/><Relationship Id="rId7" Type="http://schemas.openxmlformats.org/officeDocument/2006/relationships/image" Target="../media/image58.png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0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6.png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64.png"/><Relationship Id="rId10" Type="http://schemas.openxmlformats.org/officeDocument/2006/relationships/image" Target="../media/image61.png"/><Relationship Id="rId19" Type="http://schemas.openxmlformats.org/officeDocument/2006/relationships/image" Target="../media/image62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16.wmf"/><Relationship Id="rId22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1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600.png"/><Relationship Id="rId4" Type="http://schemas.openxmlformats.org/officeDocument/2006/relationships/image" Target="../media/image19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18" Type="http://schemas.openxmlformats.org/officeDocument/2006/relationships/image" Target="../media/image24.png"/><Relationship Id="rId3" Type="http://schemas.openxmlformats.org/officeDocument/2006/relationships/image" Target="../media/image670.png"/><Relationship Id="rId7" Type="http://schemas.openxmlformats.org/officeDocument/2006/relationships/image" Target="../media/image21.png"/><Relationship Id="rId12" Type="http://schemas.openxmlformats.org/officeDocument/2006/relationships/image" Target="../media/image22.jpeg"/><Relationship Id="rId17" Type="http://schemas.openxmlformats.org/officeDocument/2006/relationships/image" Target="../media/image23.png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19" Type="http://schemas.openxmlformats.org/officeDocument/2006/relationships/image" Target="../media/image6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7" Type="http://schemas.openxmlformats.org/officeDocument/2006/relationships/image" Target="../media/image6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hape 13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336201" y="260650"/>
            <a:ext cx="2831053" cy="3207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55"/>
          <p:cNvPicPr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67254" y="260649"/>
            <a:ext cx="2725226" cy="320750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n 5" descr="https://upload.wikimedia.org/wikipedia/commons/thumb/1/1b/Perspectiva-2.jpg/250px-Perspectiva-2.jpg">
            <a:hlinkClick r:id="rId4"/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260649"/>
            <a:ext cx="3084681" cy="314600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n 6" descr="https://upload.wikimedia.org/wikipedia/commons/f/ff/Proyeccion.JPG">
            <a:hlinkClick r:id="rId6"/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3284985"/>
            <a:ext cx="3655792" cy="2880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Shape 332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3907311" y="3468156"/>
            <a:ext cx="4985169" cy="2913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2780" y="6053575"/>
            <a:ext cx="2376264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90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1750402" y="524919"/>
            <a:ext cx="71801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4000" b="1" dirty="0" smtClean="0"/>
              <a:t>Aplicación </a:t>
            </a:r>
            <a:r>
              <a:rPr lang="es-PE" sz="4000" b="1" dirty="0"/>
              <a:t>del producto vectorial</a:t>
            </a:r>
            <a:endParaRPr lang="es-PE" sz="4000" dirty="0"/>
          </a:p>
        </p:txBody>
      </p:sp>
      <p:sp>
        <p:nvSpPr>
          <p:cNvPr id="4" name="Paralelogramo 3"/>
          <p:cNvSpPr/>
          <p:nvPr/>
        </p:nvSpPr>
        <p:spPr>
          <a:xfrm>
            <a:off x="781496" y="2436371"/>
            <a:ext cx="2459350" cy="1368152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6" name="Conector recto de flecha 5"/>
          <p:cNvCxnSpPr/>
          <p:nvPr/>
        </p:nvCxnSpPr>
        <p:spPr>
          <a:xfrm flipV="1">
            <a:off x="785779" y="2482724"/>
            <a:ext cx="298424" cy="1368152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/>
          <p:cNvCxnSpPr/>
          <p:nvPr/>
        </p:nvCxnSpPr>
        <p:spPr>
          <a:xfrm>
            <a:off x="830353" y="3844768"/>
            <a:ext cx="2160000" cy="14244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583674" y="3012913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13" y="3012912"/>
                <a:ext cx="222817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16667" r="-2777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uadroTexto 15"/>
              <p:cNvSpPr txBox="1"/>
              <p:nvPr/>
            </p:nvSpPr>
            <p:spPr>
              <a:xfrm>
                <a:off x="1490077" y="3908141"/>
                <a:ext cx="213199" cy="31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16" name="Cuadro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50" y="3908141"/>
                <a:ext cx="219612" cy="314894"/>
              </a:xfrm>
              <a:prstGeom prst="rect">
                <a:avLst/>
              </a:prstGeom>
              <a:blipFill rotWithShape="0">
                <a:blip r:embed="rId5"/>
                <a:stretch>
                  <a:fillRect l="-30556" r="-25000" b="-961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uadroTexto 16"/>
              <p:cNvSpPr txBox="1"/>
              <p:nvPr/>
            </p:nvSpPr>
            <p:spPr>
              <a:xfrm>
                <a:off x="107504" y="1447784"/>
                <a:ext cx="4720936" cy="4535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400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sz="2400" b="0" i="1" smtClean="0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𝑥</m:t>
                          </m:r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/>
                        </a:rPr>
                        <m:t>=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𝑟𝑒𝑎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𝑑𝑒𝑙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𝑃𝑎𝑟𝑎𝑙𝑒𝑙𝑜𝑔𝑟𝑎𝑚𝑜</m:t>
                      </m:r>
                    </m:oMath>
                  </m:oMathPara>
                </a14:m>
                <a:endParaRPr lang="es-PE" sz="24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17" name="Cuadro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447784"/>
                <a:ext cx="4720936" cy="4535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ector recto de flecha 20"/>
          <p:cNvCxnSpPr/>
          <p:nvPr/>
        </p:nvCxnSpPr>
        <p:spPr>
          <a:xfrm flipV="1">
            <a:off x="4897698" y="1815373"/>
            <a:ext cx="648597" cy="1556937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/>
          <p:cNvCxnSpPr/>
          <p:nvPr/>
        </p:nvCxnSpPr>
        <p:spPr>
          <a:xfrm>
            <a:off x="4926013" y="3311366"/>
            <a:ext cx="2160000" cy="14244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uadroTexto 23"/>
              <p:cNvSpPr txBox="1"/>
              <p:nvPr/>
            </p:nvSpPr>
            <p:spPr>
              <a:xfrm>
                <a:off x="4650669" y="2266935"/>
                <a:ext cx="35554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0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b="1" i="1" dirty="0" smtClean="0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b="1" i="1" dirty="0" smtClean="0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4" name="Cuadro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225" y="2266934"/>
                <a:ext cx="385170" cy="307777"/>
              </a:xfrm>
              <a:prstGeom prst="rect">
                <a:avLst/>
              </a:prstGeom>
              <a:blipFill rotWithShape="1">
                <a:blip r:embed="rId7"/>
                <a:stretch>
                  <a:fillRect r="-312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/>
              <p:cNvSpPr txBox="1"/>
              <p:nvPr/>
            </p:nvSpPr>
            <p:spPr>
              <a:xfrm>
                <a:off x="5862833" y="3426343"/>
                <a:ext cx="355542" cy="3781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s-PE" sz="20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000" b="1" i="1" dirty="0" smtClean="0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000" b="1" i="1" dirty="0" smtClean="0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9" name="Cuadro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403" y="3426343"/>
                <a:ext cx="385170" cy="378180"/>
              </a:xfrm>
              <a:prstGeom prst="rect">
                <a:avLst/>
              </a:prstGeom>
              <a:blipFill rotWithShape="1">
                <a:blip r:embed="rId8"/>
                <a:stretch>
                  <a:fillRect r="-3175" b="-322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ector recto 10"/>
          <p:cNvCxnSpPr/>
          <p:nvPr/>
        </p:nvCxnSpPr>
        <p:spPr>
          <a:xfrm>
            <a:off x="5540795" y="1848159"/>
            <a:ext cx="2027222" cy="340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cto 13"/>
          <p:cNvCxnSpPr/>
          <p:nvPr/>
        </p:nvCxnSpPr>
        <p:spPr>
          <a:xfrm flipV="1">
            <a:off x="7019381" y="1914048"/>
            <a:ext cx="523521" cy="1439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30"/>
          <p:cNvCxnSpPr/>
          <p:nvPr/>
        </p:nvCxnSpPr>
        <p:spPr>
          <a:xfrm flipH="1">
            <a:off x="5556401" y="1802448"/>
            <a:ext cx="7702" cy="1516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uadroTexto 33"/>
              <p:cNvSpPr txBox="1"/>
              <p:nvPr/>
            </p:nvSpPr>
            <p:spPr>
              <a:xfrm>
                <a:off x="5642843" y="2179247"/>
                <a:ext cx="14754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s-PE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s-PE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s-PE" sz="2000" dirty="0" smtClean="0"/>
                  <a:t>sen</a:t>
                </a:r>
                <a14:m>
                  <m:oMath xmlns:m="http://schemas.openxmlformats.org/officeDocument/2006/math">
                    <m:r>
                      <a:rPr lang="es-PE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s-PE" sz="2000" dirty="0"/>
              </a:p>
            </p:txBody>
          </p:sp>
        </mc:Choice>
        <mc:Fallback xmlns="">
          <p:sp>
            <p:nvSpPr>
              <p:cNvPr id="34" name="Cuadro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3080" y="2179246"/>
                <a:ext cx="1459374" cy="307777"/>
              </a:xfrm>
              <a:prstGeom prst="rect">
                <a:avLst/>
              </a:prstGeom>
              <a:blipFill rotWithShape="1">
                <a:blip r:embed="rId9"/>
                <a:stretch>
                  <a:fillRect l="-6276" t="-35294" r="-5439" b="-4902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uadroTexto 34"/>
              <p:cNvSpPr txBox="1"/>
              <p:nvPr/>
            </p:nvSpPr>
            <p:spPr>
              <a:xfrm>
                <a:off x="5092826" y="2726584"/>
                <a:ext cx="2094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s-PE" sz="2000" dirty="0"/>
              </a:p>
            </p:txBody>
          </p:sp>
        </mc:Choice>
        <mc:Fallback xmlns="">
          <p:sp>
            <p:nvSpPr>
              <p:cNvPr id="35" name="CuadroTex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228" y="2726583"/>
                <a:ext cx="215893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28571" r="-25714" b="-784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ángulo 35"/>
          <p:cNvSpPr/>
          <p:nvPr/>
        </p:nvSpPr>
        <p:spPr>
          <a:xfrm>
            <a:off x="5371482" y="3111389"/>
            <a:ext cx="169313" cy="1909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sp>
        <p:nvSpPr>
          <p:cNvPr id="38" name="Rectángulo 37"/>
          <p:cNvSpPr/>
          <p:nvPr/>
        </p:nvSpPr>
        <p:spPr>
          <a:xfrm>
            <a:off x="18611" y="4034292"/>
            <a:ext cx="8257118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PE" sz="1800" dirty="0" smtClean="0"/>
              <a:t> Área </a:t>
            </a:r>
            <a:r>
              <a:rPr lang="es-PE" sz="1800" dirty="0"/>
              <a:t>del paralelogramo es             </a:t>
            </a:r>
            <a:r>
              <a:rPr lang="es-PE" sz="1800" dirty="0" smtClean="0"/>
              <a:t>       ,  pero                         , </a:t>
            </a:r>
            <a:r>
              <a:rPr lang="es-PE" sz="1800" dirty="0"/>
              <a:t>entonces </a:t>
            </a:r>
            <a:r>
              <a:rPr lang="es-PE" sz="1800" dirty="0" smtClean="0"/>
              <a:t>             </a:t>
            </a:r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44689"/>
              </p:ext>
            </p:extLst>
          </p:nvPr>
        </p:nvGraphicFramePr>
        <p:xfrm>
          <a:off x="2627784" y="4065588"/>
          <a:ext cx="997034" cy="53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1" imgW="583920" imgH="304560" progId="Equation.DSMT4">
                  <p:embed/>
                </p:oleObj>
              </mc:Choice>
              <mc:Fallback>
                <p:oleObj name="Equation" r:id="rId11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784" y="4065588"/>
                        <a:ext cx="997034" cy="53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37546"/>
              </p:ext>
            </p:extLst>
          </p:nvPr>
        </p:nvGraphicFramePr>
        <p:xfrm>
          <a:off x="4264584" y="4065588"/>
          <a:ext cx="1108496" cy="50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3" imgW="812520" imgH="304560" progId="Equation.DSMT4">
                  <p:embed/>
                </p:oleObj>
              </mc:Choice>
              <mc:Fallback>
                <p:oleObj name="Equation" r:id="rId13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4584" y="4065588"/>
                        <a:ext cx="1108496" cy="50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09542"/>
              </p:ext>
            </p:extLst>
          </p:nvPr>
        </p:nvGraphicFramePr>
        <p:xfrm>
          <a:off x="6602432" y="3986069"/>
          <a:ext cx="1880940" cy="68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5" imgW="1041120" imgH="304560" progId="Equation.DSMT4">
                  <p:embed/>
                </p:oleObj>
              </mc:Choice>
              <mc:Fallback>
                <p:oleObj name="Equation" r:id="rId15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2432" y="3986069"/>
                        <a:ext cx="1880940" cy="689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 noChangeAspect="1"/>
          </p:cNvGraphicFramePr>
          <p:nvPr>
            <p:extLst/>
          </p:nvPr>
        </p:nvGraphicFramePr>
        <p:xfrm>
          <a:off x="2325313" y="4856194"/>
          <a:ext cx="2980756" cy="77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7" imgW="1562040" imgH="304560" progId="Equation.DSMT4">
                  <p:embed/>
                </p:oleObj>
              </mc:Choice>
              <mc:Fallback>
                <p:oleObj name="Equation" r:id="rId17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25313" y="4856194"/>
                        <a:ext cx="2980756" cy="77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uadroTexto 44"/>
              <p:cNvSpPr txBox="1"/>
              <p:nvPr/>
            </p:nvSpPr>
            <p:spPr>
              <a:xfrm>
                <a:off x="242594" y="5789229"/>
                <a:ext cx="5183535" cy="796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s-PE" sz="2400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es-PE" sz="2400" i="1" smtClean="0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s-PE" sz="2400" i="1" smtClean="0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400" b="0" i="1" smtClean="0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s-PE" sz="2400" b="0" i="1" smtClean="0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acc>
                                <m:accPr>
                                  <m:chr m:val="⃗"/>
                                  <m:ctrlPr>
                                    <a:rPr lang="es-PE" sz="2400" b="0" i="1" smtClean="0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PE" sz="2400" b="0" i="1" smtClean="0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s-PE" sz="2400" b="0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=Á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𝑟𝑒𝑎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𝑑𝑒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𝑐𝑢𝑎𝑙𝑞𝑢𝑖𝑒𝑟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𝑡𝑟𝑖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a:rPr lang="es-PE" sz="2400" b="0" i="1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𝑛𝑔𝑢𝑙𝑜</m:t>
                      </m:r>
                    </m:oMath>
                  </m:oMathPara>
                </a14:m>
                <a:endParaRPr lang="es-PE" sz="24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45" name="Cuadro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10" y="5789229"/>
                <a:ext cx="5191549" cy="79637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riángulo isósceles 45"/>
          <p:cNvSpPr/>
          <p:nvPr/>
        </p:nvSpPr>
        <p:spPr>
          <a:xfrm>
            <a:off x="6015889" y="4753307"/>
            <a:ext cx="1377925" cy="1577606"/>
          </a:xfrm>
          <a:prstGeom prst="triangle">
            <a:avLst>
              <a:gd name="adj" fmla="val 204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47" name="Conector recto de flecha 46"/>
          <p:cNvCxnSpPr/>
          <p:nvPr/>
        </p:nvCxnSpPr>
        <p:spPr>
          <a:xfrm flipV="1">
            <a:off x="6006013" y="4734597"/>
            <a:ext cx="281207" cy="1577606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cto de flecha 47"/>
          <p:cNvCxnSpPr/>
          <p:nvPr/>
        </p:nvCxnSpPr>
        <p:spPr>
          <a:xfrm>
            <a:off x="6059278" y="6330913"/>
            <a:ext cx="1395692" cy="0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48"/>
              <p:cNvSpPr txBox="1"/>
              <p:nvPr/>
            </p:nvSpPr>
            <p:spPr>
              <a:xfrm>
                <a:off x="6554405" y="6447315"/>
                <a:ext cx="213199" cy="31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49" name="Cuadro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606" y="6447315"/>
                <a:ext cx="219612" cy="314894"/>
              </a:xfrm>
              <a:prstGeom prst="rect">
                <a:avLst/>
              </a:prstGeom>
              <a:blipFill rotWithShape="0">
                <a:blip r:embed="rId22"/>
                <a:stretch>
                  <a:fillRect l="-30556" t="-1961" r="-25000" b="-9804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49"/>
              <p:cNvSpPr txBox="1"/>
              <p:nvPr/>
            </p:nvSpPr>
            <p:spPr>
              <a:xfrm>
                <a:off x="5810212" y="5624204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50" name="Cuadro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396" y="5624203"/>
                <a:ext cx="222817" cy="307777"/>
              </a:xfrm>
              <a:prstGeom prst="rect">
                <a:avLst/>
              </a:prstGeom>
              <a:blipFill rotWithShape="0">
                <a:blip r:embed="rId23"/>
                <a:stretch>
                  <a:fillRect l="-16667" r="-27778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2" y="1"/>
            <a:ext cx="1944389" cy="648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59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8" y="1268760"/>
            <a:ext cx="8796298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ángulo 3"/>
          <p:cNvSpPr/>
          <p:nvPr/>
        </p:nvSpPr>
        <p:spPr>
          <a:xfrm>
            <a:off x="683568" y="1412776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</p:spTree>
    <p:extLst>
      <p:ext uri="{BB962C8B-B14F-4D97-AF65-F5344CB8AC3E}">
        <p14:creationId xmlns:p14="http://schemas.microsoft.com/office/powerpoint/2010/main" val="226206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Marcador de contenido"/>
              <p:cNvSpPr txBox="1">
                <a:spLocks/>
              </p:cNvSpPr>
              <p:nvPr/>
            </p:nvSpPr>
            <p:spPr>
              <a:xfrm>
                <a:off x="597092" y="1700807"/>
                <a:ext cx="8042740" cy="2304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>
                    <a:srgbClr val="3D6AA1"/>
                  </a:buClr>
                  <a:defRPr/>
                </a:pPr>
                <a:r>
                  <a:rPr lang="es-PE" sz="2000" b="1" dirty="0" smtClean="0">
                    <a:solidFill>
                      <a:srgbClr val="262626"/>
                    </a:solidFill>
                  </a:rPr>
                  <a:t>Se define el producto mixto de tres vector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sz="2000" b="1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s-PE" sz="2000" b="1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s-PE" sz="2000" b="1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2000" b="1" dirty="0">
                    <a:solidFill>
                      <a:srgbClr val="262626"/>
                    </a:solidFill>
                  </a:rPr>
                  <a:t> y se escrib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PE" sz="2000" b="1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s-PE" sz="2000" b="1" i="1" smtClean="0">
                            <a:solidFill>
                              <a:srgbClr val="262626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s-PE" sz="2000" b="1" i="1" smtClean="0">
                            <a:solidFill>
                              <a:srgbClr val="262626"/>
                            </a:solidFill>
                            <a:latin typeface="Cambria Math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s-ES_tradnl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1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</m:d>
                    <m:r>
                      <a:rPr lang="es-PE" sz="2000" b="1" i="1" smtClean="0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s-PE" sz="2000" b="1" dirty="0"/>
                  <a:t> </a:t>
                </a:r>
                <a:endParaRPr lang="es-PE" sz="2000" b="1" dirty="0" smtClean="0"/>
              </a:p>
              <a:p>
                <a:pPr>
                  <a:buClr>
                    <a:srgbClr val="3D6AA1"/>
                  </a:buClr>
                  <a:defRPr/>
                </a:pPr>
                <a:r>
                  <a:rPr lang="es-PE" sz="2000" b="1" dirty="0" smtClean="0"/>
                  <a:t>El </a:t>
                </a:r>
                <a:r>
                  <a:rPr lang="es-PE" sz="2000" b="1" dirty="0"/>
                  <a:t>producto mixto de los vectores, </a:t>
                </a:r>
                <a:r>
                  <a:rPr lang="es-PE" sz="2000" b="1" dirty="0" smtClean="0"/>
                  <a:t> </a:t>
                </a:r>
                <a:r>
                  <a:rPr lang="es-PE" sz="2000" b="1" dirty="0"/>
                  <a:t>es igual al producto escalar del primer vector por el producto vectorial de los otros </a:t>
                </a:r>
                <a:r>
                  <a:rPr lang="es-PE" sz="2000" b="1" dirty="0" smtClean="0"/>
                  <a:t>dos</a:t>
                </a:r>
                <a:endParaRPr lang="es-PE" sz="2000" b="1" dirty="0">
                  <a:solidFill>
                    <a:srgbClr val="262626"/>
                  </a:solidFill>
                </a:endParaRPr>
              </a:p>
              <a:p>
                <a:pPr marL="0" indent="0">
                  <a:buClr>
                    <a:srgbClr val="3D6AA1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PE" sz="48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ES_tradnl" sz="48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4800" i="1">
                                  <a:solidFill>
                                    <a:srgbClr val="262626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  <m:r>
                            <a:rPr lang="es-PE" sz="4800" b="0" i="1" smtClean="0">
                              <a:solidFill>
                                <a:srgbClr val="262626"/>
                              </a:solidFill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ES_tradnl" sz="48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4800" i="1">
                                  <a:solidFill>
                                    <a:srgbClr val="262626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s-PE" sz="4800" b="0" i="1" smtClean="0">
                              <a:solidFill>
                                <a:srgbClr val="262626"/>
                              </a:solidFill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ES_tradnl" sz="48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4800" i="1">
                                  <a:solidFill>
                                    <a:srgbClr val="26262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  <m:r>
                        <a:rPr lang="es-PE" sz="4800" i="1">
                          <a:solidFill>
                            <a:srgbClr val="262626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s-ES_tradnl" sz="44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4400" i="1">
                              <a:solidFill>
                                <a:srgbClr val="262626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</m:acc>
                      <m:r>
                        <a:rPr lang="es-ES" sz="4400" i="1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s-PE" sz="44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ES_tradnl" sz="44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4400" i="1">
                                  <a:solidFill>
                                    <a:srgbClr val="262626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s-PE" sz="4400" i="1">
                              <a:solidFill>
                                <a:srgbClr val="262626"/>
                              </a:solidFill>
                              <a:latin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s-ES_tradnl" sz="44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4400" i="1">
                                  <a:solidFill>
                                    <a:srgbClr val="26262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s-PE" sz="2800" dirty="0">
                  <a:solidFill>
                    <a:srgbClr val="262626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" name="1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92" y="1700807"/>
                <a:ext cx="8042740" cy="2304000"/>
              </a:xfrm>
              <a:prstGeom prst="rect">
                <a:avLst/>
              </a:prstGeom>
              <a:blipFill rotWithShape="1">
                <a:blip r:embed="rId2"/>
                <a:stretch>
                  <a:fillRect l="-834" t="-211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/>
          <p:cNvSpPr txBox="1"/>
          <p:nvPr/>
        </p:nvSpPr>
        <p:spPr>
          <a:xfrm>
            <a:off x="1469236" y="738921"/>
            <a:ext cx="72443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" algn="ctr"/>
            <a:r>
              <a:rPr lang="es-PE" sz="2800" b="1" dirty="0" smtClean="0">
                <a:latin typeface="Calibri"/>
              </a:rPr>
              <a:t>TRIPLE PRODUCTO ESCALAR O PRODUCTO </a:t>
            </a:r>
            <a:r>
              <a:rPr lang="es-PE" sz="2800" b="1" dirty="0">
                <a:latin typeface="Calibri"/>
              </a:rPr>
              <a:t>MIXTO </a:t>
            </a:r>
          </a:p>
        </p:txBody>
      </p:sp>
      <p:sp>
        <p:nvSpPr>
          <p:cNvPr id="4" name="Rectángulo 3"/>
          <p:cNvSpPr/>
          <p:nvPr/>
        </p:nvSpPr>
        <p:spPr>
          <a:xfrm>
            <a:off x="1882158" y="3089797"/>
            <a:ext cx="5472608" cy="92278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Rectángulo 5"/>
          <p:cNvSpPr/>
          <p:nvPr/>
        </p:nvSpPr>
        <p:spPr>
          <a:xfrm>
            <a:off x="619568" y="4289556"/>
            <a:ext cx="81298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400" dirty="0" smtClean="0">
                <a:solidFill>
                  <a:srgbClr val="C00000"/>
                </a:solidFill>
              </a:rPr>
              <a:t>También</a:t>
            </a:r>
            <a:r>
              <a:rPr lang="es-PE" sz="2400" dirty="0" smtClean="0"/>
              <a:t>, el </a:t>
            </a:r>
            <a:r>
              <a:rPr lang="es-PE" sz="2400" b="1" dirty="0"/>
              <a:t>producto mixto</a:t>
            </a:r>
            <a:r>
              <a:rPr lang="es-PE" sz="2400" dirty="0"/>
              <a:t> de tres vectores es igual al determinante que tiene por filas las coordenadas de dichos vectores respecto a una </a:t>
            </a:r>
            <a:r>
              <a:rPr lang="es-PE" sz="2400" dirty="0" smtClean="0"/>
              <a:t>base.</a:t>
            </a:r>
            <a:endParaRPr lang="es-PE" sz="2400" dirty="0"/>
          </a:p>
          <a:p>
            <a:pPr marL="0" indent="0" algn="just">
              <a:buNone/>
            </a:pPr>
            <a:r>
              <a:rPr lang="es-PE" sz="2400" dirty="0"/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3110944" y="5300953"/>
                <a:ext cx="3401316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s-PE" sz="2400" b="0" i="1" smtClean="0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s-PE" sz="2400" b="0" i="1" smtClean="0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es-PE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189" y="5300952"/>
                <a:ext cx="3409331" cy="9775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0"/>
            <a:ext cx="1944216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03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/>
              <p:cNvSpPr txBox="1"/>
              <p:nvPr/>
            </p:nvSpPr>
            <p:spPr>
              <a:xfrm>
                <a:off x="185051" y="1737466"/>
                <a:ext cx="8640000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PE" sz="2000" dirty="0" smtClean="0"/>
                  <a:t>Dados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 sz="2000" b="0" i="1" smtClean="0">
                        <a:latin typeface="Cambria Math" panose="02040503050406030204" pitchFamily="18" charset="0"/>
                      </a:rPr>
                      <m:t>=(1,−1,3)</m:t>
                    </m:r>
                  </m:oMath>
                </a14:m>
                <a:r>
                  <a:rPr lang="es-PE" sz="2000" dirty="0" smtClean="0"/>
                  <a:t> 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s-PE" sz="2000" b="0" i="1" smtClean="0">
                        <a:latin typeface="Cambria Math" panose="02040503050406030204" pitchFamily="18" charset="0"/>
                      </a:rPr>
                      <m:t>=(−2,2,1)</m:t>
                    </m:r>
                  </m:oMath>
                </a14:m>
                <a:r>
                  <a:rPr lang="es-PE" sz="2000" dirty="0" smtClean="0"/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s-PE" sz="2000" b="0" i="1" smtClean="0">
                        <a:latin typeface="Cambria Math" panose="02040503050406030204" pitchFamily="18" charset="0"/>
                      </a:rPr>
                      <m:t>=(3,−2,5)</m:t>
                    </m:r>
                  </m:oMath>
                </a14:m>
                <a:r>
                  <a:rPr lang="es-PE" sz="2000" dirty="0" smtClean="0"/>
                  <a:t> Halle el triple producto escalar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PE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s-PE" sz="20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s-PE" sz="20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endParaRPr lang="es-PE" sz="2000" dirty="0"/>
              </a:p>
            </p:txBody>
          </p:sp>
        </mc:Choice>
        <mc:Fallback xmlns="">
          <p:sp>
            <p:nvSpPr>
              <p:cNvPr id="3" name="Cuadro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72" y="1737465"/>
                <a:ext cx="9360000" cy="823559"/>
              </a:xfrm>
              <a:prstGeom prst="rect">
                <a:avLst/>
              </a:prstGeom>
              <a:blipFill rotWithShape="1">
                <a:blip r:embed="rId3"/>
                <a:stretch>
                  <a:fillRect l="-717" t="-2222" r="-847" b="-103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2378526" y="2864713"/>
                <a:ext cx="3206968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s-P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s-PE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s-PE" sz="2400" b="0" i="1" smtClean="0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s-PE" sz="2400" b="0" i="1" smtClean="0"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acc>
                        </m:e>
                      </m:d>
                      <m:r>
                        <a:rPr lang="es-PE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36" y="2864713"/>
                <a:ext cx="3214983" cy="9766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/>
          <p:cNvSpPr txBox="1"/>
          <p:nvPr/>
        </p:nvSpPr>
        <p:spPr>
          <a:xfrm>
            <a:off x="351062" y="4221089"/>
            <a:ext cx="6526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400" dirty="0" smtClean="0"/>
              <a:t>Calculando el Determinante por cualquier método.</a:t>
            </a:r>
            <a:endParaRPr lang="es-PE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/>
              <p:cNvSpPr txBox="1"/>
              <p:nvPr/>
            </p:nvSpPr>
            <p:spPr>
              <a:xfrm>
                <a:off x="517396" y="5013084"/>
                <a:ext cx="825399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PE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s-PE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mr>
                        <m:mr>
                          <m:e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s-PE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mr>
                      </m:m>
                      <m:r>
                        <a:rPr lang="es-PE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s-PE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+18−2</m:t>
                          </m:r>
                        </m:e>
                      </m:d>
                      <m:r>
                        <a:rPr lang="es-PE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s-PE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PE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+12+10</m:t>
                          </m:r>
                        </m:e>
                      </m:d>
                      <m:r>
                        <a:rPr lang="es-PE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9" name="Cuadro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12" y="5013084"/>
                <a:ext cx="8262005" cy="9766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1" y="32931"/>
            <a:ext cx="2071412" cy="690471"/>
          </a:xfrm>
          <a:prstGeom prst="rect">
            <a:avLst/>
          </a:prstGeom>
        </p:spPr>
      </p:pic>
      <p:sp>
        <p:nvSpPr>
          <p:cNvPr id="11" name="Rectángulo 3"/>
          <p:cNvSpPr/>
          <p:nvPr/>
        </p:nvSpPr>
        <p:spPr>
          <a:xfrm>
            <a:off x="2123728" y="908720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</p:spTree>
    <p:extLst>
      <p:ext uri="{BB962C8B-B14F-4D97-AF65-F5344CB8AC3E}">
        <p14:creationId xmlns:p14="http://schemas.microsoft.com/office/powerpoint/2010/main" val="4177911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300163"/>
            <a:ext cx="8039100" cy="42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ángulo 3"/>
          <p:cNvSpPr/>
          <p:nvPr/>
        </p:nvSpPr>
        <p:spPr>
          <a:xfrm>
            <a:off x="683568" y="1236465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</p:spTree>
    <p:extLst>
      <p:ext uri="{BB962C8B-B14F-4D97-AF65-F5344CB8AC3E}">
        <p14:creationId xmlns:p14="http://schemas.microsoft.com/office/powerpoint/2010/main" val="227628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ángulo 12"/>
          <p:cNvSpPr/>
          <p:nvPr/>
        </p:nvSpPr>
        <p:spPr>
          <a:xfrm>
            <a:off x="903856" y="652599"/>
            <a:ext cx="81352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4000" b="1" dirty="0" smtClean="0"/>
              <a:t>Aplicación </a:t>
            </a:r>
            <a:r>
              <a:rPr lang="es-PE" sz="4000" b="1" dirty="0"/>
              <a:t>del </a:t>
            </a:r>
            <a:r>
              <a:rPr lang="es-PE" sz="4000" b="1" dirty="0" smtClean="0"/>
              <a:t>Triple producto escalar</a:t>
            </a:r>
            <a:endParaRPr lang="es-PE" sz="4000" dirty="0"/>
          </a:p>
        </p:txBody>
      </p:sp>
      <p:sp>
        <p:nvSpPr>
          <p:cNvPr id="14" name="Cubo 13"/>
          <p:cNvSpPr/>
          <p:nvPr/>
        </p:nvSpPr>
        <p:spPr>
          <a:xfrm>
            <a:off x="916209" y="2604514"/>
            <a:ext cx="2725226" cy="1648200"/>
          </a:xfrm>
          <a:prstGeom prst="cube">
            <a:avLst>
              <a:gd name="adj" fmla="val 439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cxnSp>
        <p:nvCxnSpPr>
          <p:cNvPr id="16" name="Conector recto de flecha 15"/>
          <p:cNvCxnSpPr/>
          <p:nvPr/>
        </p:nvCxnSpPr>
        <p:spPr>
          <a:xfrm flipV="1">
            <a:off x="2976746" y="3573017"/>
            <a:ext cx="664689" cy="712097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de flecha 20"/>
          <p:cNvCxnSpPr/>
          <p:nvPr/>
        </p:nvCxnSpPr>
        <p:spPr>
          <a:xfrm flipH="1" flipV="1">
            <a:off x="2976746" y="3308611"/>
            <a:ext cx="7739" cy="976502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de flecha 22"/>
          <p:cNvCxnSpPr/>
          <p:nvPr/>
        </p:nvCxnSpPr>
        <p:spPr>
          <a:xfrm flipH="1" flipV="1">
            <a:off x="916209" y="4284912"/>
            <a:ext cx="2060537" cy="402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uadroTexto 25"/>
              <p:cNvSpPr txBox="1"/>
              <p:nvPr/>
            </p:nvSpPr>
            <p:spPr>
              <a:xfrm>
                <a:off x="2073146" y="4296219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6" name="Cuadro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907" y="4296218"/>
                <a:ext cx="222817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6216" r="-27027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uadroTexto 26"/>
              <p:cNvSpPr txBox="1"/>
              <p:nvPr/>
            </p:nvSpPr>
            <p:spPr>
              <a:xfrm>
                <a:off x="3300189" y="3929064"/>
                <a:ext cx="213199" cy="31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7" name="Cuadro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205" y="3929064"/>
                <a:ext cx="219612" cy="314894"/>
              </a:xfrm>
              <a:prstGeom prst="rect">
                <a:avLst/>
              </a:prstGeom>
              <a:blipFill rotWithShape="0">
                <a:blip r:embed="rId4"/>
                <a:stretch>
                  <a:fillRect l="-27027" t="-1961" r="-24324" b="-9804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uadroTexto 27"/>
              <p:cNvSpPr txBox="1"/>
              <p:nvPr/>
            </p:nvSpPr>
            <p:spPr>
              <a:xfrm>
                <a:off x="2748697" y="3642974"/>
                <a:ext cx="1875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8" name="Cuadro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755" y="3642973"/>
                <a:ext cx="193964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8750" r="-34375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uadroTexto 28"/>
              <p:cNvSpPr txBox="1"/>
              <p:nvPr/>
            </p:nvSpPr>
            <p:spPr>
              <a:xfrm>
                <a:off x="1140535" y="1853508"/>
                <a:ext cx="4806765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̅"/>
                            <m:ctrlP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̅"/>
                            <m:ctrlP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400" b="1" i="1" smtClean="0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2400" b="1" dirty="0" smtClean="0">
                    <a:solidFill>
                      <a:srgbClr val="FF0066"/>
                    </a:solidFill>
                  </a:rPr>
                  <a:t>= Volumen del paralelepípedo</a:t>
                </a:r>
                <a:endParaRPr lang="es-PE" sz="24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29" name="Cuadro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580" y="1853507"/>
                <a:ext cx="5072286" cy="416845"/>
              </a:xfrm>
              <a:prstGeom prst="rect">
                <a:avLst/>
              </a:prstGeom>
              <a:blipFill rotWithShape="0">
                <a:blip r:embed="rId6"/>
                <a:stretch>
                  <a:fillRect t="-16176" b="-3970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Resultado de imagen para imagen de un prisma recto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E9E8F1"/>
              </a:clrFrom>
              <a:clrTo>
                <a:srgbClr val="E9E8F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23464" y="2074232"/>
            <a:ext cx="1395847" cy="2524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Conector recto de flecha 30"/>
          <p:cNvCxnSpPr>
            <a:stCxn id="1026" idx="2"/>
          </p:cNvCxnSpPr>
          <p:nvPr/>
        </p:nvCxnSpPr>
        <p:spPr>
          <a:xfrm flipH="1" flipV="1">
            <a:off x="6646672" y="3968182"/>
            <a:ext cx="674716" cy="630832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cto de flecha 38"/>
          <p:cNvCxnSpPr>
            <a:stCxn id="1026" idx="2"/>
          </p:cNvCxnSpPr>
          <p:nvPr/>
        </p:nvCxnSpPr>
        <p:spPr>
          <a:xfrm flipV="1">
            <a:off x="7321388" y="4005958"/>
            <a:ext cx="664615" cy="576000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cto de flecha 44"/>
          <p:cNvCxnSpPr>
            <a:stCxn id="1026" idx="2"/>
          </p:cNvCxnSpPr>
          <p:nvPr/>
        </p:nvCxnSpPr>
        <p:spPr>
          <a:xfrm flipH="1" flipV="1">
            <a:off x="7313648" y="2686670"/>
            <a:ext cx="7739" cy="1912344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uadroTexto 46"/>
              <p:cNvSpPr txBox="1"/>
              <p:nvPr/>
            </p:nvSpPr>
            <p:spPr>
              <a:xfrm>
                <a:off x="6716100" y="4234529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47" name="Cuadro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774" y="4234528"/>
                <a:ext cx="222817" cy="307777"/>
              </a:xfrm>
              <a:prstGeom prst="rect">
                <a:avLst/>
              </a:prstGeom>
              <a:blipFill rotWithShape="0">
                <a:blip r:embed="rId8"/>
                <a:stretch>
                  <a:fillRect l="-16667" r="-27778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uadroTexto 47"/>
              <p:cNvSpPr txBox="1"/>
              <p:nvPr/>
            </p:nvSpPr>
            <p:spPr>
              <a:xfrm>
                <a:off x="7653695" y="4249845"/>
                <a:ext cx="213199" cy="31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48" name="Cuadro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503" y="4249845"/>
                <a:ext cx="219612" cy="314894"/>
              </a:xfrm>
              <a:prstGeom prst="rect">
                <a:avLst/>
              </a:prstGeom>
              <a:blipFill rotWithShape="0">
                <a:blip r:embed="rId9"/>
                <a:stretch>
                  <a:fillRect l="-27778" r="-27778" b="-9615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uadroTexto 48"/>
              <p:cNvSpPr txBox="1"/>
              <p:nvPr/>
            </p:nvSpPr>
            <p:spPr>
              <a:xfrm>
                <a:off x="7028190" y="3153236"/>
                <a:ext cx="1875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49" name="Cuadro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873" y="3153235"/>
                <a:ext cx="193964" cy="307777"/>
              </a:xfrm>
              <a:prstGeom prst="rect">
                <a:avLst/>
              </a:prstGeom>
              <a:blipFill rotWithShape="0">
                <a:blip r:embed="rId10"/>
                <a:stretch>
                  <a:fillRect l="-18750" r="-3125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uadroTexto 49"/>
              <p:cNvSpPr txBox="1"/>
              <p:nvPr/>
            </p:nvSpPr>
            <p:spPr>
              <a:xfrm>
                <a:off x="4843426" y="4557111"/>
                <a:ext cx="4208140" cy="589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  <m: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s-PE" sz="2400" b="1" dirty="0" smtClean="0">
                    <a:solidFill>
                      <a:srgbClr val="FF0066"/>
                    </a:solidFill>
                  </a:rPr>
                  <a:t>= Volumen del Prisma Recto</a:t>
                </a:r>
                <a:endParaRPr lang="es-PE" sz="24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50" name="Cuadro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045" y="4557111"/>
                <a:ext cx="4503092" cy="589200"/>
              </a:xfrm>
              <a:prstGeom prst="rect">
                <a:avLst/>
              </a:prstGeom>
              <a:blipFill rotWithShape="0">
                <a:blip r:embed="rId11"/>
                <a:stretch>
                  <a:fillRect l="-136" r="-271" b="-1770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7" name="Picture 4" descr="Resultado de imagen para imagen de un prisma recto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77" y="4714494"/>
            <a:ext cx="1987062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uadroTexto 51"/>
              <p:cNvSpPr txBox="1"/>
              <p:nvPr/>
            </p:nvSpPr>
            <p:spPr>
              <a:xfrm>
                <a:off x="5123177" y="5818291"/>
                <a:ext cx="3775649" cy="5909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  <m:r>
                              <a:rPr lang="es-PE" sz="2400" b="1" i="1">
                                <a:solidFill>
                                  <a:srgbClr val="FF0066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̅"/>
                                <m:ctrlP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s-PE" sz="2400" b="1" i="1">
                                    <a:solidFill>
                                      <a:srgbClr val="FF0066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s-PE" sz="2400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s-PE" sz="2400" b="1" dirty="0" smtClean="0">
                    <a:solidFill>
                      <a:srgbClr val="FF0066"/>
                    </a:solidFill>
                  </a:rPr>
                  <a:t>= Volumen del Tetraedro</a:t>
                </a:r>
                <a:endParaRPr lang="es-PE" sz="24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52" name="CuadroTexto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09" y="5818290"/>
                <a:ext cx="3896964" cy="590931"/>
              </a:xfrm>
              <a:prstGeom prst="rect">
                <a:avLst/>
              </a:prstGeom>
              <a:blipFill rotWithShape="0">
                <a:blip r:embed="rId13"/>
                <a:stretch>
                  <a:fillRect r="-3281" b="-1752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ector recto de flecha 52"/>
          <p:cNvCxnSpPr>
            <a:stCxn id="1037" idx="2"/>
          </p:cNvCxnSpPr>
          <p:nvPr/>
        </p:nvCxnSpPr>
        <p:spPr>
          <a:xfrm flipH="1" flipV="1">
            <a:off x="312976" y="6227500"/>
            <a:ext cx="924432" cy="576000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cto de flecha 54"/>
          <p:cNvCxnSpPr/>
          <p:nvPr/>
        </p:nvCxnSpPr>
        <p:spPr>
          <a:xfrm flipV="1">
            <a:off x="1248628" y="6227500"/>
            <a:ext cx="927355" cy="576000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cto de flecha 56"/>
          <p:cNvCxnSpPr/>
          <p:nvPr/>
        </p:nvCxnSpPr>
        <p:spPr>
          <a:xfrm flipH="1" flipV="1">
            <a:off x="1237407" y="4851712"/>
            <a:ext cx="3870" cy="1951789"/>
          </a:xfrm>
          <a:prstGeom prst="straightConnector1">
            <a:avLst/>
          </a:prstGeom>
          <a:ln w="1905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uadroTexto 58"/>
              <p:cNvSpPr txBox="1"/>
              <p:nvPr/>
            </p:nvSpPr>
            <p:spPr>
              <a:xfrm>
                <a:off x="467312" y="6454086"/>
                <a:ext cx="21640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59" name="CuadroText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54" y="6454085"/>
                <a:ext cx="222817" cy="307777"/>
              </a:xfrm>
              <a:prstGeom prst="rect">
                <a:avLst/>
              </a:prstGeom>
              <a:blipFill rotWithShape="0">
                <a:blip r:embed="rId14"/>
                <a:stretch>
                  <a:fillRect l="-16216" r="-27027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uadroTexto 59"/>
              <p:cNvSpPr txBox="1"/>
              <p:nvPr/>
            </p:nvSpPr>
            <p:spPr>
              <a:xfrm>
                <a:off x="1869313" y="6455515"/>
                <a:ext cx="213199" cy="314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60" name="Cuadro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089" y="6455515"/>
                <a:ext cx="219612" cy="314894"/>
              </a:xfrm>
              <a:prstGeom prst="rect">
                <a:avLst/>
              </a:prstGeom>
              <a:blipFill rotWithShape="0">
                <a:blip r:embed="rId15"/>
                <a:stretch>
                  <a:fillRect l="-27778" t="-1923" r="-27778" b="-769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uadroTexto 60"/>
              <p:cNvSpPr txBox="1"/>
              <p:nvPr/>
            </p:nvSpPr>
            <p:spPr>
              <a:xfrm>
                <a:off x="1051013" y="5562756"/>
                <a:ext cx="1875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0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s-PE" sz="2000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61" name="Cuadro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598" y="5562755"/>
                <a:ext cx="193964" cy="307777"/>
              </a:xfrm>
              <a:prstGeom prst="rect">
                <a:avLst/>
              </a:prstGeom>
              <a:blipFill rotWithShape="0">
                <a:blip r:embed="rId16"/>
                <a:stretch>
                  <a:fillRect l="-18750" r="-31250" b="-200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agen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942187" y="2542725"/>
            <a:ext cx="1800411" cy="1691803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15431" y="4906227"/>
            <a:ext cx="1987319" cy="1739353"/>
          </a:xfrm>
          <a:prstGeom prst="rect">
            <a:avLst/>
          </a:prstGeom>
        </p:spPr>
      </p:pic>
      <p:pic>
        <p:nvPicPr>
          <p:cNvPr id="30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32" y="4931"/>
            <a:ext cx="1925480" cy="641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2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ítulo 1"/>
              <p:cNvSpPr>
                <a:spLocks noGrp="1"/>
              </p:cNvSpPr>
              <p:nvPr>
                <p:ph type="title"/>
              </p:nvPr>
            </p:nvSpPr>
            <p:spPr>
              <a:xfrm>
                <a:off x="323528" y="1340768"/>
                <a:ext cx="8706491" cy="1008112"/>
              </a:xfrm>
            </p:spPr>
            <p:txBody>
              <a:bodyPr>
                <a:normAutofit fontScale="90000"/>
              </a:bodyPr>
              <a:lstStyle/>
              <a:p>
                <a:pPr algn="l"/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>
                    <a:solidFill>
                      <a:schemeClr val="tx1"/>
                    </a:solidFill>
                  </a:rPr>
                  <a:t/>
                </a:r>
                <a:br>
                  <a:rPr lang="es-PE" sz="2700" dirty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>
                    <a:solidFill>
                      <a:schemeClr val="tx1"/>
                    </a:solidFill>
                  </a:rPr>
                  <a:t/>
                </a:r>
                <a:br>
                  <a:rPr lang="es-PE" sz="2700" dirty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>                           </a:t>
                </a:r>
                <a:r>
                  <a:rPr lang="es-PE" sz="2700" dirty="0"/>
                  <a:t/>
                </a:r>
                <a:br>
                  <a:rPr lang="es-PE" sz="2700" dirty="0"/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>
                    <a:solidFill>
                      <a:schemeClr val="tx1"/>
                    </a:solidFill>
                  </a:rPr>
                  <a:t/>
                </a:r>
                <a:br>
                  <a:rPr lang="es-PE" sz="2700" dirty="0">
                    <a:solidFill>
                      <a:schemeClr val="tx1"/>
                    </a:solidFill>
                  </a:rPr>
                </a:br>
                <a:r>
                  <a:rPr lang="es-PE" sz="2200" dirty="0" smtClean="0">
                    <a:solidFill>
                      <a:schemeClr val="tx1"/>
                    </a:solidFill>
                  </a:rPr>
                  <a:t>1. Sea </a:t>
                </a:r>
                <a:r>
                  <a:rPr lang="es-PE" sz="2200" dirty="0">
                    <a:solidFill>
                      <a:schemeClr val="tx1"/>
                    </a:solidFill>
                  </a:rPr>
                  <a:t>A el punto medio del segmento de extremos P(3,2,1) y </a:t>
                </a:r>
                <a:r>
                  <a:rPr lang="es-PE" sz="2200" dirty="0" smtClean="0">
                    <a:solidFill>
                      <a:schemeClr val="tx1"/>
                    </a:solidFill>
                  </a:rPr>
                  <a:t>Q</a:t>
                </a:r>
                <a:r>
                  <a:rPr lang="es-PE" sz="2200" dirty="0">
                    <a:solidFill>
                      <a:schemeClr val="tx1"/>
                    </a:solidFill>
                  </a:rPr>
                  <a:t>(-1,0,1</a:t>
                </a:r>
                <a:r>
                  <a:rPr lang="es-PE" sz="2200" dirty="0" smtClean="0">
                    <a:solidFill>
                      <a:schemeClr val="tx1"/>
                    </a:solidFill>
                  </a:rPr>
                  <a:t>).</a:t>
                </a:r>
                <a:br>
                  <a:rPr lang="es-PE" sz="2200" dirty="0" smtClean="0">
                    <a:solidFill>
                      <a:schemeClr val="tx1"/>
                    </a:solidFill>
                  </a:rPr>
                </a:br>
                <a:r>
                  <a:rPr lang="es-PE" sz="2200" dirty="0" smtClean="0">
                    <a:solidFill>
                      <a:schemeClr val="tx1"/>
                    </a:solidFill>
                  </a:rPr>
                  <a:t>Calcular el volumen </a:t>
                </a:r>
                <a:r>
                  <a:rPr lang="es-PE" sz="2200" dirty="0">
                    <a:solidFill>
                      <a:schemeClr val="tx1"/>
                    </a:solidFill>
                  </a:rPr>
                  <a:t>del tetraedro de vértices A, B(2,1,3), C(1,2,3) y D(3,4,1</a:t>
                </a:r>
                <a:r>
                  <a:rPr lang="es-PE" sz="2200" dirty="0" smtClean="0">
                    <a:solidFill>
                      <a:schemeClr val="tx1"/>
                    </a:solidFill>
                  </a:rPr>
                  <a:t>).</a:t>
                </a:r>
                <a:r>
                  <a:rPr lang="es-PE" sz="2700" dirty="0">
                    <a:solidFill>
                      <a:schemeClr val="tx1"/>
                    </a:solidFill>
                  </a:rPr>
                  <a:t/>
                </a:r>
                <a:br>
                  <a:rPr lang="es-PE" sz="2700" dirty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7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s-PE" sz="2700" dirty="0" smtClean="0">
                    <a:solidFill>
                      <a:schemeClr val="tx1"/>
                    </a:solidFill>
                  </a:rPr>
                  <a:t>= B-A=(2,1,3) –(1,1,1)= (1,0,2).</a:t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7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7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s-PE" sz="2700" dirty="0">
                    <a:solidFill>
                      <a:schemeClr val="tx1"/>
                    </a:solidFill>
                  </a:rPr>
                  <a:t>= </a:t>
                </a:r>
                <a:r>
                  <a:rPr lang="es-PE" sz="2700" dirty="0" smtClean="0">
                    <a:solidFill>
                      <a:schemeClr val="tx1"/>
                    </a:solidFill>
                  </a:rPr>
                  <a:t>C-A=(1,2,3</a:t>
                </a:r>
                <a:r>
                  <a:rPr lang="es-PE" sz="2700" dirty="0">
                    <a:solidFill>
                      <a:schemeClr val="tx1"/>
                    </a:solidFill>
                  </a:rPr>
                  <a:t>) –(1,1,1)= </a:t>
                </a:r>
                <a:r>
                  <a:rPr lang="es-PE" sz="2700" dirty="0" smtClean="0">
                    <a:solidFill>
                      <a:schemeClr val="tx1"/>
                    </a:solidFill>
                  </a:rPr>
                  <a:t>(0,1,2).</a:t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7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7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s-PE" sz="2700" dirty="0">
                    <a:solidFill>
                      <a:schemeClr val="tx1"/>
                    </a:solidFill>
                  </a:rPr>
                  <a:t>= </a:t>
                </a:r>
                <a:r>
                  <a:rPr lang="es-PE" sz="2700" dirty="0" smtClean="0">
                    <a:solidFill>
                      <a:schemeClr val="tx1"/>
                    </a:solidFill>
                  </a:rPr>
                  <a:t>D-A=(3,4,1) </a:t>
                </a:r>
                <a:r>
                  <a:rPr lang="es-PE" sz="2700" dirty="0">
                    <a:solidFill>
                      <a:schemeClr val="tx1"/>
                    </a:solidFill>
                  </a:rPr>
                  <a:t>–(1,1,1)= </a:t>
                </a:r>
                <a:r>
                  <a:rPr lang="es-PE" sz="2700" dirty="0" smtClean="0">
                    <a:solidFill>
                      <a:schemeClr val="tx1"/>
                    </a:solidFill>
                  </a:rPr>
                  <a:t>(2,3,0).</a:t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>                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sz="27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s-PE" sz="27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7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−1</m:t>
                            </m:r>
                          </m:num>
                          <m:den>
                            <m:r>
                              <a:rPr lang="es-PE" sz="27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s-PE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s-PE" sz="27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7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+0  </m:t>
                            </m:r>
                          </m:num>
                          <m:den>
                            <m:r>
                              <a:rPr lang="es-PE" sz="27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s-PE" sz="27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s-PE" sz="27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s-PE" sz="27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s-PE" sz="27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s-PE" sz="27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s-PE" sz="2700" dirty="0" smtClean="0">
                    <a:solidFill>
                      <a:schemeClr val="tx1"/>
                    </a:solidFill>
                  </a:rPr>
                  <a:t> =   A(1,1,1)</a:t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 smtClean="0">
                    <a:solidFill>
                      <a:schemeClr val="tx1"/>
                    </a:solidFill>
                  </a:rPr>
                  <a:t/>
                </a:r>
                <a:br>
                  <a:rPr lang="es-PE" sz="2700" dirty="0" smtClean="0">
                    <a:solidFill>
                      <a:schemeClr val="tx1"/>
                    </a:solidFill>
                  </a:rPr>
                </a:br>
                <a:r>
                  <a:rPr lang="es-PE" sz="2700" dirty="0">
                    <a:solidFill>
                      <a:schemeClr val="tx1"/>
                    </a:solidFill>
                  </a:rPr>
                  <a:t> </a:t>
                </a:r>
                <a:endParaRPr lang="es-PE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ítu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23528" y="1340768"/>
                <a:ext cx="8706491" cy="1008112"/>
              </a:xfrm>
              <a:blipFill rotWithShape="1">
                <a:blip r:embed="rId2"/>
                <a:stretch>
                  <a:fillRect l="-700" b="-20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lamada de nube 6"/>
          <p:cNvSpPr/>
          <p:nvPr/>
        </p:nvSpPr>
        <p:spPr>
          <a:xfrm>
            <a:off x="5369626" y="2708920"/>
            <a:ext cx="2658757" cy="1116733"/>
          </a:xfrm>
          <a:prstGeom prst="cloudCallout">
            <a:avLst>
              <a:gd name="adj1" fmla="val -74998"/>
              <a:gd name="adj2" fmla="val -65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000" dirty="0" smtClean="0"/>
              <a:t>Componentes de los vectores </a:t>
            </a:r>
          </a:p>
        </p:txBody>
      </p:sp>
      <p:sp>
        <p:nvSpPr>
          <p:cNvPr id="8" name="Llamada de nube 7"/>
          <p:cNvSpPr/>
          <p:nvPr/>
        </p:nvSpPr>
        <p:spPr>
          <a:xfrm>
            <a:off x="6372200" y="4581128"/>
            <a:ext cx="2464842" cy="1116733"/>
          </a:xfrm>
          <a:prstGeom prst="cloudCallout">
            <a:avLst>
              <a:gd name="adj1" fmla="val -71337"/>
              <a:gd name="adj2" fmla="val -574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 sz="2000" dirty="0" smtClean="0">
              <a:solidFill>
                <a:schemeClr val="bg1"/>
              </a:solidFill>
            </a:endParaRPr>
          </a:p>
          <a:p>
            <a:pPr algn="ctr"/>
            <a:r>
              <a:rPr lang="es-PE" sz="2000" dirty="0" smtClean="0">
                <a:solidFill>
                  <a:schemeClr val="bg1"/>
                </a:solidFill>
              </a:rPr>
              <a:t>A </a:t>
            </a:r>
            <a:r>
              <a:rPr lang="es-PE" sz="2000" dirty="0">
                <a:solidFill>
                  <a:schemeClr val="bg1"/>
                </a:solidFill>
              </a:rPr>
              <a:t>punto medio de  PQ</a:t>
            </a:r>
          </a:p>
          <a:p>
            <a:pPr algn="ctr"/>
            <a:endParaRPr lang="es-PE" sz="2000" dirty="0" smtClean="0"/>
          </a:p>
        </p:txBody>
      </p:sp>
      <p:pic>
        <p:nvPicPr>
          <p:cNvPr id="9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4624"/>
            <a:ext cx="1872208" cy="624069"/>
          </a:xfrm>
          <a:prstGeom prst="rect">
            <a:avLst/>
          </a:prstGeom>
        </p:spPr>
      </p:pic>
      <p:sp>
        <p:nvSpPr>
          <p:cNvPr id="6" name="Rectángulo 3"/>
          <p:cNvSpPr/>
          <p:nvPr/>
        </p:nvSpPr>
        <p:spPr>
          <a:xfrm>
            <a:off x="2051720" y="665635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</p:spTree>
    <p:extLst>
      <p:ext uri="{BB962C8B-B14F-4D97-AF65-F5344CB8AC3E}">
        <p14:creationId xmlns:p14="http://schemas.microsoft.com/office/powerpoint/2010/main" val="316186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PE" sz="4000" dirty="0" smtClean="0"/>
              <a:t>VOLUMEN DEL TETRAEDRO</a:t>
            </a:r>
            <a:endParaRPr lang="es-PE" sz="4000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464" y="1711358"/>
            <a:ext cx="2641533" cy="2669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801000" y="4850209"/>
                <a:ext cx="5829416" cy="1209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sz="2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s-PE" sz="2800" i="1">
                            <a:latin typeface="Cambria Math" panose="02040503050406030204" pitchFamily="18" charset="0"/>
                          </a:rPr>
                          <m:t>𝑡𝑒𝑡𝑟𝑎𝑒𝑑𝑟𝑜</m:t>
                        </m:r>
                      </m:sub>
                    </m:sSub>
                  </m:oMath>
                </a14:m>
                <a:r>
                  <a:rPr lang="es-PE" sz="2800" dirty="0"/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PE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s-PE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PE" sz="2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PE" sz="28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s-PE" sz="2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s-PE" sz="28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s-PE" sz="28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3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s-PE" sz="2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s-PE" sz="28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r>
                                                  <a:rPr lang="es-PE" sz="2800" i="1" dirty="0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PE" sz="28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PE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s-PE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−10</m:t>
                        </m:r>
                      </m:e>
                    </m:d>
                  </m:oMath>
                </a14:m>
                <a:r>
                  <a:rPr lang="es-PE" sz="2800" dirty="0"/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PE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s-PE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s-PE" sz="2800" i="1" dirty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00" y="4850209"/>
                <a:ext cx="5829416" cy="12098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2422534"/>
            <a:ext cx="1046285" cy="1726546"/>
          </a:xfrm>
          <a:prstGeom prst="rect">
            <a:avLst/>
          </a:prstGeom>
        </p:spPr>
      </p:pic>
      <p:sp>
        <p:nvSpPr>
          <p:cNvPr id="6" name="Llamada de nube 5"/>
          <p:cNvSpPr/>
          <p:nvPr/>
        </p:nvSpPr>
        <p:spPr>
          <a:xfrm>
            <a:off x="6228184" y="2216039"/>
            <a:ext cx="2597827" cy="1116733"/>
          </a:xfrm>
          <a:prstGeom prst="cloudCallout">
            <a:avLst>
              <a:gd name="adj1" fmla="val -144386"/>
              <a:gd name="adj2" fmla="val 1751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000" dirty="0" smtClean="0"/>
              <a:t>Determinante de los vectores</a:t>
            </a:r>
          </a:p>
        </p:txBody>
      </p:sp>
      <p:sp>
        <p:nvSpPr>
          <p:cNvPr id="7" name="Llamada de nube 6"/>
          <p:cNvSpPr/>
          <p:nvPr/>
        </p:nvSpPr>
        <p:spPr>
          <a:xfrm>
            <a:off x="6406833" y="3733476"/>
            <a:ext cx="1754489" cy="1116733"/>
          </a:xfrm>
          <a:prstGeom prst="cloudCallout">
            <a:avLst>
              <a:gd name="adj1" fmla="val -103409"/>
              <a:gd name="adj2" fmla="val 814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PE" sz="2000" dirty="0" smtClean="0"/>
              <a:t>Valor absoluto</a:t>
            </a:r>
          </a:p>
        </p:txBody>
      </p:sp>
      <p:pic>
        <p:nvPicPr>
          <p:cNvPr id="9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763688" cy="587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34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ángulo 2"/>
              <p:cNvSpPr/>
              <p:nvPr/>
            </p:nvSpPr>
            <p:spPr>
              <a:xfrm>
                <a:off x="429248" y="1581888"/>
                <a:ext cx="8229600" cy="5062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PE" sz="2800" dirty="0" smtClean="0">
                    <a:latin typeface="+mn-lt"/>
                  </a:rPr>
                  <a:t>1. </a:t>
                </a:r>
                <a:r>
                  <a:rPr lang="es-PE" sz="2400" dirty="0" smtClean="0">
                    <a:latin typeface="+mn-lt"/>
                  </a:rPr>
                  <a:t>Calcula el volumen de un paralelepípedo que tenga cuatro de </a:t>
                </a:r>
                <a:r>
                  <a:rPr lang="es-PE" sz="2400" dirty="0">
                    <a:latin typeface="+mn-lt"/>
                  </a:rPr>
                  <a:t>sus vértices en los puntos A(0, 0, 0), B(0, 1, 2),</a:t>
                </a:r>
              </a:p>
              <a:p>
                <a:r>
                  <a:rPr lang="es-PE" sz="2400" dirty="0"/>
                  <a:t>C(1, 5, 3) y D(1, 0, 1</a:t>
                </a:r>
                <a:r>
                  <a:rPr lang="es-PE" sz="2400" dirty="0" smtClean="0"/>
                  <a:t>)</a:t>
                </a:r>
              </a:p>
              <a:p>
                <a:endParaRPr lang="es-PE" sz="2400" dirty="0" smtClean="0"/>
              </a:p>
              <a:p>
                <a:r>
                  <a:rPr lang="es-PE" sz="2400" dirty="0" smtClean="0"/>
                  <a:t>Solución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s-PE" sz="2400" dirty="0" smtClean="0"/>
                  <a:t>=(0</a:t>
                </a:r>
                <a:r>
                  <a:rPr lang="es-PE" sz="2400" dirty="0"/>
                  <a:t>, 1, 2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s-PE" sz="2400" dirty="0" smtClean="0"/>
                  <a:t>=(1</a:t>
                </a:r>
                <a:r>
                  <a:rPr lang="es-PE" sz="2400" dirty="0"/>
                  <a:t>, 5, 3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s-PE" sz="2400" dirty="0" smtClean="0"/>
                  <a:t> =(1</a:t>
                </a:r>
                <a:r>
                  <a:rPr lang="es-PE" sz="2400" dirty="0"/>
                  <a:t>, 0, 1</a:t>
                </a:r>
                <a:r>
                  <a:rPr lang="es-PE" sz="2400" dirty="0" smtClean="0"/>
                  <a:t>)</a:t>
                </a:r>
              </a:p>
              <a:p>
                <a:endParaRPr lang="es-PE" sz="2400" dirty="0"/>
              </a:p>
              <a:p>
                <a:r>
                  <a:rPr lang="es-PE" sz="2800" dirty="0" smtClean="0"/>
                  <a:t>volumen 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PE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s-PE" sz="28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s-PE" sz="2800" b="0" i="1" smtClean="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sz="2800" b="0" i="1" smtClean="0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</m:oMath>
                </a14:m>
                <a:r>
                  <a:rPr lang="es-PE" sz="2800" dirty="0" smtClean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PE" sz="28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PE" sz="2800" i="1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s-PE" sz="28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r>
                                <a:rPr lang="es-PE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s-PE" sz="28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s-PE" sz="2800" i="1" dirty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PE" sz="2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s-PE" sz="2800" i="1" dirty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s-PE" sz="2800" i="1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s-PE" sz="2800" dirty="0" smtClean="0">
                    <a:latin typeface="+mn-lt"/>
                  </a:rPr>
                  <a:t>=</a:t>
                </a:r>
                <a:endParaRPr lang="es-PE" sz="2800" u="sng" dirty="0" smtClean="0">
                  <a:latin typeface="+mn-lt"/>
                </a:endParaRPr>
              </a:p>
              <a:p>
                <a:r>
                  <a:rPr lang="es-PE" sz="2800" dirty="0">
                    <a:latin typeface="+mn-lt"/>
                  </a:rPr>
                  <a:t> </a:t>
                </a:r>
                <a:r>
                  <a:rPr lang="es-PE" sz="2800" dirty="0" smtClean="0">
                    <a:latin typeface="+mn-lt"/>
                  </a:rPr>
                  <a:t> -1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PE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PE" sz="2800" dirty="0" smtClean="0">
                    <a:latin typeface="+mn-lt"/>
                  </a:rPr>
                  <a:t>+2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s-PE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PE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s-PE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s-PE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s-PE" sz="2800" dirty="0" smtClean="0">
                    <a:latin typeface="+mn-lt"/>
                  </a:rPr>
                  <a:t>= -1(1-3)+2(-5) = 2-10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s-PE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  <m:r>
                      <a:rPr lang="es-PE" sz="2800" b="0" i="0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s-PE" sz="28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PE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800" b="0" i="1" dirty="0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s-PE" sz="2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s-PE" sz="2800" dirty="0" smtClean="0">
                  <a:latin typeface="+mn-lt"/>
                </a:endParaRPr>
              </a:p>
              <a:p>
                <a:endParaRPr lang="es-PE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48" y="1581888"/>
                <a:ext cx="8229600" cy="5062091"/>
              </a:xfrm>
              <a:prstGeom prst="rect">
                <a:avLst/>
              </a:prstGeom>
              <a:blipFill rotWithShape="1">
                <a:blip r:embed="rId3"/>
                <a:stretch>
                  <a:fillRect l="-1481" t="-1083" r="-519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3079" y="2740757"/>
            <a:ext cx="2259942" cy="2664296"/>
          </a:xfrm>
          <a:prstGeom prst="rect">
            <a:avLst/>
          </a:prstGeom>
        </p:spPr>
      </p:pic>
      <p:pic>
        <p:nvPicPr>
          <p:cNvPr id="6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4624"/>
            <a:ext cx="1944216" cy="648072"/>
          </a:xfrm>
          <a:prstGeom prst="rect">
            <a:avLst/>
          </a:prstGeom>
        </p:spPr>
      </p:pic>
      <p:sp>
        <p:nvSpPr>
          <p:cNvPr id="7" name="Rectángulo 3"/>
          <p:cNvSpPr/>
          <p:nvPr/>
        </p:nvSpPr>
        <p:spPr>
          <a:xfrm>
            <a:off x="2051720" y="836712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</p:spTree>
    <p:extLst>
      <p:ext uri="{BB962C8B-B14F-4D97-AF65-F5344CB8AC3E}">
        <p14:creationId xmlns:p14="http://schemas.microsoft.com/office/powerpoint/2010/main" val="121387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1233488"/>
            <a:ext cx="7972425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468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PE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0648"/>
            <a:ext cx="8510093" cy="590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25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8" y="836712"/>
            <a:ext cx="9006213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078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157288"/>
            <a:ext cx="8343900" cy="454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683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276872"/>
            <a:ext cx="4536504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57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219200"/>
            <a:ext cx="79819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56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6" y="1196752"/>
            <a:ext cx="8883169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71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aralelogramo 4"/>
          <p:cNvSpPr/>
          <p:nvPr/>
        </p:nvSpPr>
        <p:spPr>
          <a:xfrm>
            <a:off x="1779990" y="4864357"/>
            <a:ext cx="5118106" cy="1309512"/>
          </a:xfrm>
          <a:prstGeom prst="parallelogram">
            <a:avLst>
              <a:gd name="adj" fmla="val 136735"/>
            </a:avLst>
          </a:prstGeom>
          <a:solidFill>
            <a:schemeClr val="tx2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Marcador de contenido"/>
              <p:cNvSpPr txBox="1">
                <a:spLocks/>
              </p:cNvSpPr>
              <p:nvPr/>
            </p:nvSpPr>
            <p:spPr>
              <a:xfrm>
                <a:off x="272680" y="1682725"/>
                <a:ext cx="8333417" cy="190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Clr>
                    <a:srgbClr val="3D6AA1"/>
                  </a:buClr>
                  <a:buNone/>
                  <a:defRPr/>
                </a:pPr>
                <a:r>
                  <a:rPr lang="es-ES_tradnl" dirty="0" smtClean="0">
                    <a:solidFill>
                      <a:srgbClr val="262626"/>
                    </a:solidFill>
                    <a:latin typeface="Calibri"/>
                  </a:rPr>
                  <a:t>El producto vectorial de dos vectores</a:t>
                </a:r>
                <a:r>
                  <a:rPr lang="es-PE" dirty="0">
                    <a:solidFill>
                      <a:srgbClr val="262626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_tradnl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y</m:t>
                    </m:r>
                    <m: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ES_tradnl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s-PE" b="0" i="0" smtClean="0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s-PE" b="0" i="0" smtClean="0">
                        <a:solidFill>
                          <a:srgbClr val="262626"/>
                        </a:solidFill>
                        <a:latin typeface="Cambria Math"/>
                      </a:rPr>
                      <m:t>se</m:t>
                    </m:r>
                    <m:r>
                      <a:rPr lang="es-PE" b="0" i="0" smtClean="0">
                        <a:solidFill>
                          <a:srgbClr val="262626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s-PE" b="0" i="0" smtClean="0">
                        <a:solidFill>
                          <a:srgbClr val="262626"/>
                        </a:solidFill>
                        <a:latin typeface="Cambria Math"/>
                      </a:rPr>
                      <m:t>d</m:t>
                    </m:r>
                  </m:oMath>
                </a14:m>
                <a:r>
                  <a:rPr lang="es-PE" dirty="0" smtClean="0">
                    <a:solidFill>
                      <a:srgbClr val="262626"/>
                    </a:solidFill>
                    <a:latin typeface="Calibri"/>
                  </a:rPr>
                  <a:t>enot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PE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ES_tradnl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s-PE" i="1">
                            <a:solidFill>
                              <a:srgbClr val="262626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s-ES_tradnl" i="1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solidFill>
                                  <a:srgbClr val="262626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s-PE" dirty="0">
                    <a:solidFill>
                      <a:srgbClr val="262626"/>
                    </a:solidFill>
                    <a:latin typeface="Calibri"/>
                  </a:rPr>
                  <a:t>, </a:t>
                </a:r>
                <a:r>
                  <a:rPr lang="es-PE" dirty="0" smtClean="0">
                    <a:solidFill>
                      <a:srgbClr val="262626"/>
                    </a:solidFill>
                    <a:latin typeface="Calibri"/>
                  </a:rPr>
                  <a:t>geométricamente es un </a:t>
                </a:r>
                <a:r>
                  <a:rPr lang="es-PE" b="1" dirty="0">
                    <a:solidFill>
                      <a:srgbClr val="262626"/>
                    </a:solidFill>
                    <a:latin typeface="Calibri"/>
                  </a:rPr>
                  <a:t>vector</a:t>
                </a:r>
                <a:r>
                  <a:rPr lang="es-PE" dirty="0">
                    <a:solidFill>
                      <a:srgbClr val="262626"/>
                    </a:solidFill>
                    <a:latin typeface="Calibri"/>
                  </a:rPr>
                  <a:t> </a:t>
                </a:r>
                <a:r>
                  <a:rPr lang="es-PE" dirty="0" smtClean="0">
                    <a:solidFill>
                      <a:srgbClr val="262626"/>
                    </a:solidFill>
                    <a:latin typeface="Calibri"/>
                  </a:rPr>
                  <a:t>ortogonal a los vectores que lo originan de </a:t>
                </a:r>
                <a:r>
                  <a:rPr lang="es-PE" dirty="0">
                    <a:solidFill>
                      <a:srgbClr val="262626"/>
                    </a:solidFill>
                    <a:latin typeface="Calibri"/>
                  </a:rPr>
                  <a:t>manera que:</a:t>
                </a:r>
              </a:p>
              <a:p>
                <a:pPr marL="0" indent="0">
                  <a:buClr>
                    <a:srgbClr val="3D6AA1"/>
                  </a:buClr>
                  <a:buNone/>
                  <a:defRPr/>
                </a:pPr>
                <a14:m>
                  <m:oMath xmlns:m="http://schemas.openxmlformats.org/officeDocument/2006/math">
                    <m:r>
                      <a:rPr lang="es-PE" b="0" i="1" smtClean="0">
                        <a:ln w="10541" cmpd="sng">
                          <a:solidFill>
                            <a:srgbClr val="3D6AA1">
                              <a:shade val="88000"/>
                              <a:satMod val="110000"/>
                            </a:srgbClr>
                          </a:solidFill>
                          <a:prstDash val="solid"/>
                        </a:ln>
                        <a:gradFill>
                          <a:gsLst>
                            <a:gs pos="0">
                              <a:srgbClr val="3D6AA1">
                                <a:tint val="40000"/>
                                <a:satMod val="250000"/>
                              </a:srgbClr>
                            </a:gs>
                            <a:gs pos="9000">
                              <a:srgbClr val="3D6AA1">
                                <a:tint val="52000"/>
                                <a:satMod val="300000"/>
                              </a:srgbClr>
                            </a:gs>
                            <a:gs pos="50000">
                              <a:srgbClr val="3D6AA1">
                                <a:shade val="20000"/>
                                <a:satMod val="300000"/>
                              </a:srgbClr>
                            </a:gs>
                            <a:gs pos="79000">
                              <a:srgbClr val="3D6AA1">
                                <a:tint val="52000"/>
                                <a:satMod val="300000"/>
                              </a:srgbClr>
                            </a:gs>
                            <a:gs pos="100000">
                              <a:srgbClr val="3D6AA1">
                                <a:tint val="40000"/>
                                <a:satMod val="250000"/>
                              </a:srgbClr>
                            </a:gs>
                          </a:gsLst>
                          <a:lin ang="5400000"/>
                        </a:gradFill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d>
                      <m:dPr>
                        <m:ctrlPr>
                          <a:rPr lang="es-PE" i="1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ES_tradnl" i="1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s-PE" i="1">
                            <a:ln w="18000">
                              <a:solidFill>
                                <a:srgbClr val="C0504D">
                                  <a:satMod val="140000"/>
                                </a:srgbClr>
                              </a:solidFill>
                              <a:prstDash val="solid"/>
                              <a:miter lim="800000"/>
                            </a:ln>
                            <a:noFill/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s-ES_tradnl" i="1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s-PE" dirty="0">
                        <a:ln w="18000">
                          <a:solidFill>
                            <a:srgbClr val="C0504D">
                              <a:satMod val="140000"/>
                            </a:srgbClr>
                          </a:solidFill>
                          <a:prstDash val="solid"/>
                          <a:miter lim="800000"/>
                        </a:ln>
                        <a:noFill/>
                        <a:latin typeface="Cambria Math"/>
                        <a:ea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s-ES_tradnl" i="1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smtClean="0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 </m:t>
                    </m:r>
                    <m:r>
                      <a:rPr lang="es-PE" b="0" i="0" smtClean="0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y</m:t>
                    </m:r>
                    <m:r>
                      <a:rPr lang="es-PE" b="0" i="0" smtClean="0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s-PE">
                        <a:solidFill>
                          <a:srgbClr val="262626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s-PE" i="1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s-ES_tradnl" i="1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s-PE" i="1">
                            <a:ln w="18000">
                              <a:solidFill>
                                <a:srgbClr val="C0504D">
                                  <a:satMod val="140000"/>
                                </a:srgbClr>
                              </a:solidFill>
                              <a:prstDash val="solid"/>
                              <a:miter lim="800000"/>
                            </a:ln>
                            <a:noFill/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s-ES_tradnl" i="1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s-PE" b="0" i="1" smtClean="0">
                                <a:ln w="10541" cmpd="sng">
                                  <a:solidFill>
                                    <a:srgbClr val="3D6AA1">
                                      <a:shade val="88000"/>
                                      <a:satMod val="110000"/>
                                    </a:srgbClr>
                                  </a:solidFill>
                                  <a:prstDash val="solid"/>
                                </a:ln>
                                <a:gradFill>
                                  <a:gsLst>
                                    <a:gs pos="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  <a:gs pos="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50000">
                                      <a:srgbClr val="3D6AA1">
                                        <a:shade val="20000"/>
                                        <a:satMod val="300000"/>
                                      </a:srgbClr>
                                    </a:gs>
                                    <a:gs pos="79000">
                                      <a:srgbClr val="3D6AA1">
                                        <a:tint val="52000"/>
                                        <a:satMod val="300000"/>
                                      </a:srgbClr>
                                    </a:gs>
                                    <a:gs pos="100000">
                                      <a:srgbClr val="3D6AA1">
                                        <a:tint val="40000"/>
                                        <a:satMod val="250000"/>
                                      </a:srgbClr>
                                    </a:gs>
                                  </a:gsLst>
                                  <a:lin ang="5400000"/>
                                </a:gra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m:rPr>
                        <m:nor/>
                      </m:rPr>
                      <a:rPr lang="es-PE" dirty="0">
                        <a:ln w="18000">
                          <a:solidFill>
                            <a:srgbClr val="C0504D">
                              <a:satMod val="140000"/>
                            </a:srgbClr>
                          </a:solidFill>
                          <a:prstDash val="solid"/>
                          <a:miter lim="800000"/>
                        </a:ln>
                        <a:noFill/>
                        <a:latin typeface="Calibri"/>
                        <a:ea typeface="Cambria Math"/>
                      </a:rPr>
                      <m:t>⊥</m:t>
                    </m:r>
                    <m:r>
                      <m:rPr>
                        <m:nor/>
                      </m:rPr>
                      <a:rPr lang="es-PE" b="0" i="0" dirty="0" smtClean="0">
                        <a:ln w="18000">
                          <a:solidFill>
                            <a:srgbClr val="C0504D">
                              <a:satMod val="140000"/>
                            </a:srgbClr>
                          </a:solidFill>
                          <a:prstDash val="solid"/>
                          <a:miter lim="800000"/>
                        </a:ln>
                        <a:noFill/>
                        <a:latin typeface="Calibri"/>
                        <a:ea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s-ES_tradnl" i="1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b="0" i="1" smtClean="0">
                            <a:ln w="10541" cmpd="sng">
                              <a:solidFill>
                                <a:srgbClr val="3D6AA1">
                                  <a:shade val="88000"/>
                                  <a:satMod val="110000"/>
                                </a:srgbClr>
                              </a:solidFill>
                              <a:prstDash val="solid"/>
                            </a:ln>
                            <a:gradFill>
                              <a:gsLst>
                                <a:gs pos="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  <a:gs pos="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50000">
                                  <a:srgbClr val="3D6AA1">
                                    <a:shade val="20000"/>
                                    <a:satMod val="300000"/>
                                  </a:srgbClr>
                                </a:gs>
                                <a:gs pos="79000">
                                  <a:srgbClr val="3D6AA1">
                                    <a:tint val="52000"/>
                                    <a:satMod val="300000"/>
                                  </a:srgbClr>
                                </a:gs>
                                <a:gs pos="100000">
                                  <a:srgbClr val="3D6AA1">
                                    <a:tint val="40000"/>
                                    <a:satMod val="250000"/>
                                  </a:srgbClr>
                                </a:gs>
                              </a:gsLst>
                              <a:lin ang="5400000"/>
                            </a:gra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s-PE" dirty="0">
                    <a:solidFill>
                      <a:srgbClr val="262626"/>
                    </a:solidFill>
                    <a:latin typeface="Calibri"/>
                  </a:rPr>
                  <a:t>  </a:t>
                </a:r>
              </a:p>
            </p:txBody>
          </p:sp>
        </mc:Choice>
        <mc:Fallback xmlns="">
          <p:sp>
            <p:nvSpPr>
              <p:cNvPr id="2" name="1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80" y="1682725"/>
                <a:ext cx="8333417" cy="1908000"/>
              </a:xfrm>
              <a:prstGeom prst="rect">
                <a:avLst/>
              </a:prstGeom>
              <a:blipFill rotWithShape="1">
                <a:blip r:embed="rId2"/>
                <a:stretch>
                  <a:fillRect l="-117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uadroTexto 2"/>
          <p:cNvSpPr txBox="1"/>
          <p:nvPr/>
        </p:nvSpPr>
        <p:spPr>
          <a:xfrm>
            <a:off x="2425926" y="802139"/>
            <a:ext cx="434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2075"/>
            <a:r>
              <a:rPr lang="es-PE" sz="2800" b="1" dirty="0"/>
              <a:t>PRODUCTO VECTORIAL</a:t>
            </a:r>
          </a:p>
        </p:txBody>
      </p:sp>
      <p:cxnSp>
        <p:nvCxnSpPr>
          <p:cNvPr id="4" name="Conector recto de flecha 3"/>
          <p:cNvCxnSpPr/>
          <p:nvPr/>
        </p:nvCxnSpPr>
        <p:spPr>
          <a:xfrm>
            <a:off x="1785631" y="6176844"/>
            <a:ext cx="2387555" cy="16349"/>
          </a:xfrm>
          <a:prstGeom prst="straightConnector1">
            <a:avLst/>
          </a:prstGeom>
          <a:ln w="38100">
            <a:solidFill>
              <a:schemeClr val="accent3">
                <a:lumMod val="75000"/>
              </a:schemeClr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cto de flecha 6"/>
          <p:cNvCxnSpPr/>
          <p:nvPr/>
        </p:nvCxnSpPr>
        <p:spPr>
          <a:xfrm flipV="1">
            <a:off x="1798014" y="4996125"/>
            <a:ext cx="1511077" cy="11777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cto de flecha 9"/>
          <p:cNvCxnSpPr/>
          <p:nvPr/>
        </p:nvCxnSpPr>
        <p:spPr>
          <a:xfrm flipV="1">
            <a:off x="1798014" y="4821135"/>
            <a:ext cx="0" cy="1352735"/>
          </a:xfrm>
          <a:prstGeom prst="straightConnector1">
            <a:avLst/>
          </a:prstGeom>
          <a:ln w="38100">
            <a:solidFill>
              <a:srgbClr val="00B0F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ángulo 11"/>
              <p:cNvSpPr/>
              <p:nvPr/>
            </p:nvSpPr>
            <p:spPr>
              <a:xfrm>
                <a:off x="1330991" y="4438833"/>
                <a:ext cx="9625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_tradnl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s-PE" sz="2400" i="1">
                          <a:solidFill>
                            <a:srgbClr val="262626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s-PE" sz="2400" b="0" i="1" smtClean="0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907" y="4438832"/>
                <a:ext cx="972830" cy="461665"/>
              </a:xfrm>
              <a:prstGeom prst="rect">
                <a:avLst/>
              </a:prstGeom>
              <a:blipFill rotWithShape="0">
                <a:blip r:embed="rId3"/>
                <a:stretch>
                  <a:fillRect t="-18421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ángulo 12"/>
              <p:cNvSpPr/>
              <p:nvPr/>
            </p:nvSpPr>
            <p:spPr>
              <a:xfrm>
                <a:off x="3172640" y="6129895"/>
                <a:ext cx="4326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_tradnl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3" name="Rectá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7026" y="6129894"/>
                <a:ext cx="440633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8667" r="-3333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ángulo 13"/>
              <p:cNvSpPr/>
              <p:nvPr/>
            </p:nvSpPr>
            <p:spPr>
              <a:xfrm>
                <a:off x="2363528" y="5052884"/>
                <a:ext cx="427040" cy="51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_tradnl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s-ES" sz="2400" dirty="0"/>
              </a:p>
            </p:txBody>
          </p:sp>
        </mc:Choice>
        <mc:Fallback xmlns="">
          <p:sp>
            <p:nvSpPr>
              <p:cNvPr id="14" name="Rectá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489" y="5052884"/>
                <a:ext cx="435054" cy="5162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ector recto 15"/>
          <p:cNvCxnSpPr/>
          <p:nvPr/>
        </p:nvCxnSpPr>
        <p:spPr>
          <a:xfrm>
            <a:off x="1793762" y="5930085"/>
            <a:ext cx="232615" cy="74374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cto 16"/>
          <p:cNvCxnSpPr/>
          <p:nvPr/>
        </p:nvCxnSpPr>
        <p:spPr>
          <a:xfrm>
            <a:off x="2008991" y="5994674"/>
            <a:ext cx="0" cy="18000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22"/>
          <p:cNvCxnSpPr/>
          <p:nvPr/>
        </p:nvCxnSpPr>
        <p:spPr>
          <a:xfrm flipV="1">
            <a:off x="1800449" y="5738832"/>
            <a:ext cx="208542" cy="192282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25"/>
          <p:cNvCxnSpPr/>
          <p:nvPr/>
        </p:nvCxnSpPr>
        <p:spPr>
          <a:xfrm>
            <a:off x="2026377" y="5738832"/>
            <a:ext cx="0" cy="216000"/>
          </a:xfrm>
          <a:prstGeom prst="line">
            <a:avLst/>
          </a:pr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rma libre: forma 5"/>
          <p:cNvSpPr/>
          <p:nvPr/>
        </p:nvSpPr>
        <p:spPr>
          <a:xfrm>
            <a:off x="2081758" y="5974160"/>
            <a:ext cx="139386" cy="167779"/>
          </a:xfrm>
          <a:custGeom>
            <a:avLst/>
            <a:gdLst>
              <a:gd name="connsiteX0" fmla="*/ 0 w 151002"/>
              <a:gd name="connsiteY0" fmla="*/ 0 h 167779"/>
              <a:gd name="connsiteX1" fmla="*/ 151002 w 151002"/>
              <a:gd name="connsiteY1" fmla="*/ 92279 h 167779"/>
              <a:gd name="connsiteX2" fmla="*/ 0 w 151002"/>
              <a:gd name="connsiteY2" fmla="*/ 167779 h 167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002" h="167779">
                <a:moveTo>
                  <a:pt x="0" y="0"/>
                </a:moveTo>
                <a:cubicBezTo>
                  <a:pt x="75501" y="32158"/>
                  <a:pt x="151002" y="64316"/>
                  <a:pt x="151002" y="92279"/>
                </a:cubicBezTo>
                <a:cubicBezTo>
                  <a:pt x="151002" y="120242"/>
                  <a:pt x="75501" y="144010"/>
                  <a:pt x="0" y="16777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/>
              <p:cNvSpPr txBox="1"/>
              <p:nvPr/>
            </p:nvSpPr>
            <p:spPr>
              <a:xfrm>
                <a:off x="2009852" y="5896871"/>
                <a:ext cx="6427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s-ES" dirty="0"/>
              </a:p>
            </p:txBody>
          </p:sp>
        </mc:Choice>
        <mc:Fallback xmlns="">
          <p:sp>
            <p:nvSpPr>
              <p:cNvPr id="8" name="Cuadro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340" y="5896870"/>
                <a:ext cx="696286" cy="27699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8" y="116632"/>
            <a:ext cx="2204506" cy="734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02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836713"/>
            <a:ext cx="8315325" cy="4587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84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2" y="836712"/>
            <a:ext cx="8946699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440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1123872" y="988801"/>
            <a:ext cx="4397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3600" b="1" dirty="0" smtClean="0">
                <a:latin typeface="Calibri"/>
              </a:rPr>
              <a:t>Ejercicio de aplicació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1077299" y="1955984"/>
                <a:ext cx="69335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PE" sz="2800" dirty="0" smtClean="0">
                    <a:solidFill>
                      <a:srgbClr val="262626"/>
                    </a:solidFill>
                    <a:latin typeface="Calibri"/>
                  </a:rPr>
                  <a:t>Dados los vectores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_tradnl" sz="2800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s-ES" sz="2800" i="1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2800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PE" sz="2800" i="1">
                            <a:solidFill>
                              <a:srgbClr val="26262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PE" sz="2800" i="1">
                            <a:solidFill>
                              <a:srgbClr val="26262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s-PE" sz="2800" dirty="0">
                    <a:solidFill>
                      <a:srgbClr val="262626"/>
                    </a:solidFill>
                    <a:latin typeface="Calibri"/>
                  </a:rPr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ES_tradnl" sz="2800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s-ES" sz="2800" i="1">
                        <a:solidFill>
                          <a:srgbClr val="262626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PE" sz="2800" i="1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s-PE" sz="2800" i="1">
                            <a:solidFill>
                              <a:srgbClr val="26262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s-PE" sz="2800" i="1">
                            <a:solidFill>
                              <a:srgbClr val="26262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s-PE" sz="2800" b="0" i="1" smtClean="0">
                            <a:solidFill>
                              <a:srgbClr val="26262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s-PE" sz="2800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074" y="1955984"/>
                <a:ext cx="7085081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20" t="-11628" b="-3255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170695" y="2650595"/>
                <a:ext cx="89733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PE" sz="2400" dirty="0" smtClean="0"/>
                  <a:t>Consideramos una matriz con la primera fila compuesta por los vectores canónicos y la segunda y tercera fila por los vector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s-PE" sz="2400" dirty="0" smtClean="0"/>
                  <a:t> 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s-PE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s-PE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endParaRPr lang="es-PE" sz="2400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20" y="2650594"/>
                <a:ext cx="972108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940" t="-5882" r="-1003" b="-16176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2910277" y="3599311"/>
                <a:ext cx="3338863" cy="14618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s-ES_tradnl" sz="28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s-PE" sz="2800" i="1">
                          <a:solidFill>
                            <a:srgbClr val="262626"/>
                          </a:solidFill>
                          <a:latin typeface="Cambria Math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s-ES_tradnl" sz="28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8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s-PE" sz="2800" i="1">
                          <a:solidFill>
                            <a:srgbClr val="262626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8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8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</m:acc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  <m: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</m:acc>
                                <m:r>
                                  <a:rPr lang="es-PE" sz="2800" i="1">
                                    <a:solidFill>
                                      <a:srgbClr val="262626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</m:e>
                              <m:e>
                                <m:acc>
                                  <m:accPr>
                                    <m:chr m:val="⃗"/>
                                    <m:ctrlP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s-PE" sz="2800" i="1">
                                        <a:solidFill>
                                          <a:srgbClr val="262626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</m:mr>
                            <m:mr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8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2800" y="3599311"/>
                <a:ext cx="3346877" cy="14618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/>
          <p:cNvSpPr txBox="1"/>
          <p:nvPr/>
        </p:nvSpPr>
        <p:spPr>
          <a:xfrm>
            <a:off x="170696" y="4948009"/>
            <a:ext cx="4221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400" dirty="0" smtClean="0"/>
              <a:t>Los cofactores de la primera fila:</a:t>
            </a:r>
            <a:endParaRPr lang="es-PE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ángulo 10"/>
              <p:cNvSpPr/>
              <p:nvPr/>
            </p:nvSpPr>
            <p:spPr>
              <a:xfrm>
                <a:off x="1077299" y="5589241"/>
                <a:ext cx="7502695" cy="705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s-PE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s-PE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s-ES" sz="2400" i="1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4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s-PE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s-PE" sz="2400" i="1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s-PE" sz="2400" i="1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s-PE" sz="2400" i="1">
                                  <a:solidFill>
                                    <a:srgbClr val="26262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s-PE" sz="2400" b="0" i="1" smtClean="0">
                                    <a:solidFill>
                                      <a:srgbClr val="262626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̂"/>
                          <m:ctrlPr>
                            <a:rPr lang="es-PE" sz="240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s-PE" sz="2400" b="0" i="1" smtClean="0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s-PE" sz="2400" b="0" i="1" smtClean="0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acc>
                        <m:accPr>
                          <m:chr m:val="̂"/>
                          <m:ctrlP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s-PE" sz="2400" b="0" i="1" smtClean="0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̂"/>
                          <m:ctrlP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s-PE" sz="2400" b="0" i="1" smtClean="0">
                              <a:solidFill>
                                <a:srgbClr val="262626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s-PE" sz="2400" b="0" i="1" smtClean="0">
                          <a:solidFill>
                            <a:srgbClr val="262626"/>
                          </a:solidFill>
                          <a:latin typeface="Cambria Math" panose="02040503050406030204" pitchFamily="18" charset="0"/>
                        </a:rPr>
                        <m:t>=(1,4,−3)</m:t>
                      </m:r>
                    </m:oMath>
                  </m:oMathPara>
                </a14:m>
                <a:endParaRPr lang="es-PE" sz="2400" dirty="0"/>
              </a:p>
            </p:txBody>
          </p:sp>
        </mc:Choice>
        <mc:Fallback xmlns=""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074" y="5589240"/>
                <a:ext cx="7510710" cy="7057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n 5" descr="Imagen que contiene dibujo, reloj, señal&#10;&#10;Descripción generada automáticamente">
            <a:extLst>
              <a:ext uri="{FF2B5EF4-FFF2-40B4-BE49-F238E27FC236}">
                <a16:creationId xmlns="" xmlns:a16="http://schemas.microsoft.com/office/drawing/2014/main" id="{ABE06DED-E094-4D22-B0A5-4B66D41744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96" y="27419"/>
            <a:ext cx="2025040" cy="675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69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893" y="1772816"/>
            <a:ext cx="8941888" cy="144016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620688"/>
            <a:ext cx="4059451" cy="792088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192" y="161851"/>
            <a:ext cx="2504208" cy="746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83719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194</Words>
  <Application>Microsoft Office PowerPoint</Application>
  <PresentationFormat>Presentación en pantalla (4:3)</PresentationFormat>
  <Paragraphs>71</Paragraphs>
  <Slides>22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2</vt:i4>
      </vt:variant>
    </vt:vector>
  </HeadingPairs>
  <TitlesOfParts>
    <vt:vector size="28" baseType="lpstr">
      <vt:lpstr>Arial</vt:lpstr>
      <vt:lpstr>Calibri</vt:lpstr>
      <vt:lpstr>Cambria Math</vt:lpstr>
      <vt:lpstr>Symbol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                                   1. Sea A el punto medio del segmento de extremos P(3,2,1) y Q(-1,0,1). Calcular el volumen del tetraedro de vértices A, B(2,1,3), C(1,2,3) y D(3,4,1). (AB) ⃗= B-A=(2,1,3) –(1,1,1)= (1,0,2). (AC) ⃗= C-A=(1,2,3) –(1,1,1)= (0,1,2). (AD) ⃗= D-A=(3,4,1) –(1,1,1)= (2,3,0).                  A((3-1)/2,(2+0  )/2,(1+1)/2) =   A(1,1,1)   </vt:lpstr>
      <vt:lpstr>VOLUMEN DEL TETRAEDR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Luff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uffi</dc:creator>
  <cp:lastModifiedBy>Keren Guzman Arteaga</cp:lastModifiedBy>
  <cp:revision>17</cp:revision>
  <dcterms:created xsi:type="dcterms:W3CDTF">2020-05-03T17:24:13Z</dcterms:created>
  <dcterms:modified xsi:type="dcterms:W3CDTF">2020-09-16T00:48:26Z</dcterms:modified>
</cp:coreProperties>
</file>